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D55EA" w:rsidRPr="009D1E67" w:rsidRDefault="009D55EA" w:rsidP="009D55EA">
      <w:pPr>
        <w:spacing w:after="0"/>
        <w:ind w:left="-270" w:right="-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UBND HUYỆN THANH TRÌ</w:t>
      </w:r>
      <w:r w:rsidRPr="009D1E67">
        <w:rPr>
          <w:rFonts w:ascii="Times New Roman" w:hAnsi="Times New Roman" w:cs="Times New Roman"/>
          <w:b/>
          <w:sz w:val="28"/>
          <w:szCs w:val="28"/>
        </w:rPr>
        <w:t xml:space="preserve">     ĐỀ KIỂM TRA HỌC KÌ I NĂM HỌC 2018 – 2019</w:t>
      </w:r>
    </w:p>
    <w:p w:rsidR="009D55EA" w:rsidRPr="009D1E67" w:rsidRDefault="009D55EA" w:rsidP="009D55EA">
      <w:pPr>
        <w:spacing w:after="0"/>
        <w:ind w:left="-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PHÒN</w:t>
      </w:r>
      <w:r w:rsidRPr="009D1E67">
        <w:rPr>
          <w:rFonts w:ascii="Times New Roman" w:hAnsi="Times New Roman" w:cs="Times New Roman"/>
          <w:b/>
          <w:sz w:val="28"/>
          <w:szCs w:val="28"/>
          <w:u w:val="single"/>
        </w:rPr>
        <w:t>G GIÁO DỤC – ĐÀO</w:t>
      </w:r>
      <w:r w:rsidRPr="009D1E67">
        <w:rPr>
          <w:rFonts w:ascii="Times New Roman" w:hAnsi="Times New Roman" w:cs="Times New Roman"/>
          <w:b/>
          <w:sz w:val="28"/>
          <w:szCs w:val="28"/>
        </w:rPr>
        <w:t xml:space="preserve"> TẠO                              MÔN: TOÁN 8 </w:t>
      </w:r>
    </w:p>
    <w:p w:rsidR="009D55EA" w:rsidRDefault="009D55EA" w:rsidP="009D55EA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Thời gian làm bài: 90 phút</w:t>
      </w:r>
    </w:p>
    <w:p w:rsidR="009D55EA" w:rsidRPr="009D1E67" w:rsidRDefault="009D55EA" w:rsidP="009D55EA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D55EA" w:rsidRPr="009D1E67" w:rsidRDefault="009D55EA" w:rsidP="009D55EA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 xml:space="preserve">Câu 1 </w:t>
      </w:r>
      <w:r w:rsidRPr="009D1E67">
        <w:rPr>
          <w:rFonts w:ascii="Times New Roman" w:hAnsi="Times New Roman" w:cs="Times New Roman"/>
          <w:sz w:val="28"/>
          <w:szCs w:val="28"/>
        </w:rPr>
        <w:t>(2,0 điểm)</w:t>
      </w:r>
      <w:r w:rsidRPr="009D1E67">
        <w:rPr>
          <w:rFonts w:ascii="Times New Roman" w:hAnsi="Times New Roman" w:cs="Times New Roman"/>
          <w:b/>
          <w:sz w:val="28"/>
          <w:szCs w:val="28"/>
        </w:rPr>
        <w:t xml:space="preserve"> Chọn chữ cái đứng trước đáp án đúng:</w:t>
      </w:r>
    </w:p>
    <w:p w:rsidR="009D55EA" w:rsidRPr="009D1E67" w:rsidRDefault="009D55EA" w:rsidP="009D55E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Giá trị của biểu thức 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9D1E67">
        <w:rPr>
          <w:rFonts w:ascii="Times New Roman" w:hAnsi="Times New Roman" w:cs="Times New Roman"/>
          <w:sz w:val="28"/>
          <w:szCs w:val="28"/>
        </w:rPr>
        <w:t xml:space="preserve"> – 3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D1E67">
        <w:rPr>
          <w:rFonts w:ascii="Times New Roman" w:hAnsi="Times New Roman" w:cs="Times New Roman"/>
          <w:sz w:val="28"/>
          <w:szCs w:val="28"/>
        </w:rPr>
        <w:t xml:space="preserve"> + 3x – 1 tại x = 101 bằng:</w:t>
      </w:r>
    </w:p>
    <w:p w:rsidR="009D55EA" w:rsidRPr="009D1E67" w:rsidRDefault="009D55EA" w:rsidP="009D55EA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>
          <w:headerReference w:type="default" r:id="rId5"/>
          <w:footerReference w:type="default" r:id="rId6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1000</w:t>
      </w:r>
    </w:p>
    <w:p w:rsidR="009D55EA" w:rsidRPr="009D1E67" w:rsidRDefault="009D55EA" w:rsidP="009D55EA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10000</w:t>
      </w:r>
    </w:p>
    <w:p w:rsidR="009D55EA" w:rsidRPr="009D1E67" w:rsidRDefault="009D55EA" w:rsidP="009D55EA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100000</w:t>
      </w:r>
    </w:p>
    <w:p w:rsidR="009D55EA" w:rsidRPr="009D1E67" w:rsidRDefault="009D55EA" w:rsidP="009D55EA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1000000</w:t>
      </w:r>
    </w:p>
    <w:p w:rsidR="009D55EA" w:rsidRPr="009D1E67" w:rsidRDefault="009D55EA" w:rsidP="009D55E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 w:rsidSect="00186069">
          <w:type w:val="continuous"/>
          <w:pgSz w:w="12240" w:h="15840"/>
          <w:pgMar w:top="1440" w:right="1440" w:bottom="1440" w:left="1440" w:header="720" w:footer="720" w:gutter="0"/>
          <w:cols w:num="4" w:space="24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Thương của phép chia (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9D1E67">
        <w:rPr>
          <w:rFonts w:ascii="Times New Roman" w:hAnsi="Times New Roman" w:cs="Times New Roman"/>
          <w:sz w:val="28"/>
          <w:szCs w:val="28"/>
        </w:rPr>
        <w:t xml:space="preserve"> – 5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D1E67">
        <w:rPr>
          <w:rFonts w:ascii="Times New Roman" w:hAnsi="Times New Roman" w:cs="Times New Roman"/>
          <w:sz w:val="28"/>
          <w:szCs w:val="28"/>
        </w:rPr>
        <w:t xml:space="preserve"> + x – 5) : (x – 5) là:</w:t>
      </w:r>
    </w:p>
    <w:p w:rsidR="009D55EA" w:rsidRPr="009D1E67" w:rsidRDefault="009D55EA" w:rsidP="009D55EA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 w:rsidSect="001860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D1E67">
        <w:rPr>
          <w:rFonts w:ascii="Times New Roman" w:hAnsi="Times New Roman" w:cs="Times New Roman"/>
          <w:sz w:val="28"/>
          <w:szCs w:val="28"/>
        </w:rPr>
        <w:t xml:space="preserve"> + 1</w:t>
      </w:r>
    </w:p>
    <w:p w:rsidR="009D55EA" w:rsidRPr="009D1E67" w:rsidRDefault="009D55EA" w:rsidP="009D55EA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D55EA" w:rsidRPr="009D1E67" w:rsidRDefault="009D55EA" w:rsidP="009D55EA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x + 1</w:t>
      </w:r>
    </w:p>
    <w:p w:rsidR="009D55EA" w:rsidRPr="009D1E67" w:rsidRDefault="009D55EA" w:rsidP="009D55EA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D1E6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9D1E67">
        <w:rPr>
          <w:rFonts w:ascii="Times New Roman" w:hAnsi="Times New Roman" w:cs="Times New Roman"/>
          <w:sz w:val="28"/>
          <w:szCs w:val="28"/>
        </w:rPr>
        <w:t>+ 5</w:t>
      </w:r>
    </w:p>
    <w:p w:rsidR="009D55EA" w:rsidRPr="009D1E67" w:rsidRDefault="009D55EA" w:rsidP="009D55E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 w:rsidSect="00186069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Kết quả của phân tích đa thức 2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D1E67">
        <w:rPr>
          <w:rFonts w:ascii="Times New Roman" w:hAnsi="Times New Roman" w:cs="Times New Roman"/>
          <w:sz w:val="28"/>
          <w:szCs w:val="28"/>
        </w:rPr>
        <w:t xml:space="preserve"> + 5x – 3 thành nhân tử là:</w:t>
      </w:r>
    </w:p>
    <w:p w:rsidR="009D55EA" w:rsidRPr="009D1E67" w:rsidRDefault="009D55EA" w:rsidP="009D55EA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 w:rsidSect="001860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(2x – 3)(x + 1)</w:t>
      </w:r>
    </w:p>
    <w:p w:rsidR="009D55EA" w:rsidRPr="009D1E67" w:rsidRDefault="009D55EA" w:rsidP="009D55EA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(2x – 1)(x + 3)</w:t>
      </w:r>
    </w:p>
    <w:p w:rsidR="009D55EA" w:rsidRPr="009D1E67" w:rsidRDefault="009D55EA" w:rsidP="009D55EA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(2x + 3)(x – 1)</w:t>
      </w:r>
    </w:p>
    <w:p w:rsidR="009D55EA" w:rsidRPr="009D1E67" w:rsidRDefault="009D55EA" w:rsidP="009D55EA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(2x + 1)(x – 3)</w:t>
      </w:r>
    </w:p>
    <w:p w:rsidR="009D55EA" w:rsidRPr="009D1E67" w:rsidRDefault="009D55EA" w:rsidP="009D55E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 w:rsidSect="0018606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 xml:space="preserve">Phân thức </w:t>
      </w:r>
      <w:r w:rsidRPr="009D1E67">
        <w:rPr>
          <w:rFonts w:ascii="Times New Roman" w:hAnsi="Times New Roman" w:cs="Times New Roman"/>
          <w:position w:val="-28"/>
          <w:sz w:val="28"/>
          <w:szCs w:val="28"/>
        </w:rPr>
        <w:object w:dxaOrig="8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35.15pt" o:ole="">
            <v:imagedata r:id="rId7" o:title=""/>
          </v:shape>
          <o:OLEObject Type="Embed" ProgID="Equation.DSMT4" ShapeID="_x0000_i1025" DrawAspect="Content" ObjectID="_1606894123" r:id="rId8"/>
        </w:object>
      </w:r>
      <w:r w:rsidRPr="009D1E67">
        <w:rPr>
          <w:rFonts w:ascii="Times New Roman" w:hAnsi="Times New Roman" w:cs="Times New Roman"/>
          <w:sz w:val="28"/>
          <w:szCs w:val="28"/>
        </w:rPr>
        <w:t xml:space="preserve"> có kết quả rút gọn là:</w:t>
      </w:r>
    </w:p>
    <w:p w:rsidR="009D55EA" w:rsidRPr="009D1E67" w:rsidRDefault="009D55EA" w:rsidP="009D55EA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 w:rsidSect="001860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position w:val="-24"/>
          <w:sz w:val="28"/>
          <w:szCs w:val="28"/>
        </w:rPr>
        <w:object w:dxaOrig="400" w:dyaOrig="620">
          <v:shape id="_x0000_i1026" type="#_x0000_t75" style="width:20.1pt;height:31pt" o:ole="">
            <v:imagedata r:id="rId9" o:title=""/>
          </v:shape>
          <o:OLEObject Type="Embed" ProgID="Equation.DSMT4" ShapeID="_x0000_i1026" DrawAspect="Content" ObjectID="_1606894124" r:id="rId10"/>
        </w:object>
      </w:r>
      <w:r w:rsidRPr="009D1E6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D55EA" w:rsidRPr="009D1E67" w:rsidRDefault="009D55EA" w:rsidP="009D55EA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position w:val="-24"/>
          <w:sz w:val="28"/>
          <w:szCs w:val="28"/>
        </w:rPr>
        <w:object w:dxaOrig="400" w:dyaOrig="620">
          <v:shape id="_x0000_i1027" type="#_x0000_t75" style="width:20.1pt;height:31pt" o:ole="">
            <v:imagedata r:id="rId11" o:title=""/>
          </v:shape>
          <o:OLEObject Type="Embed" ProgID="Equation.DSMT4" ShapeID="_x0000_i1027" DrawAspect="Content" ObjectID="_1606894125" r:id="rId12"/>
        </w:object>
      </w:r>
    </w:p>
    <w:p w:rsidR="009D55EA" w:rsidRPr="009D1E67" w:rsidRDefault="009D55EA" w:rsidP="009D55EA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28" type="#_x0000_t75" style="width:35.15pt;height:31pt" o:ole="">
            <v:imagedata r:id="rId13" o:title=""/>
          </v:shape>
          <o:OLEObject Type="Embed" ProgID="Equation.DSMT4" ShapeID="_x0000_i1028" DrawAspect="Content" ObjectID="_1606894126" r:id="rId14"/>
        </w:object>
      </w:r>
    </w:p>
    <w:p w:rsidR="009D55EA" w:rsidRPr="009D1E67" w:rsidRDefault="009D55EA" w:rsidP="009D55EA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029" type="#_x0000_t75" style="width:25.95pt;height:31pt" o:ole="">
            <v:imagedata r:id="rId15" o:title=""/>
          </v:shape>
          <o:OLEObject Type="Embed" ProgID="Equation.DSMT4" ShapeID="_x0000_i1029" DrawAspect="Content" ObjectID="_1606894127" r:id="rId16"/>
        </w:object>
      </w:r>
      <w:r w:rsidRPr="009D1E6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D55EA" w:rsidRPr="009D1E67" w:rsidRDefault="009D55EA" w:rsidP="009D55E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 w:rsidSect="00186069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Tứ giác nào sau đây có hai đường chéo bằng nhau:</w:t>
      </w:r>
    </w:p>
    <w:p w:rsidR="009D55EA" w:rsidRPr="009D1E67" w:rsidRDefault="009D55EA" w:rsidP="009D55EA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 w:rsidSect="001860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Hình thang</w:t>
      </w:r>
    </w:p>
    <w:p w:rsidR="009D55EA" w:rsidRPr="009D1E67" w:rsidRDefault="009D55EA" w:rsidP="009D55EA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Hình bình hành</w:t>
      </w:r>
    </w:p>
    <w:p w:rsidR="009D55EA" w:rsidRPr="009D1E67" w:rsidRDefault="009D55EA" w:rsidP="009D55EA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Hình chữ nhật</w:t>
      </w:r>
    </w:p>
    <w:p w:rsidR="009D55EA" w:rsidRPr="009D1E67" w:rsidRDefault="009D55EA" w:rsidP="009D55EA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Hình thoi</w:t>
      </w:r>
    </w:p>
    <w:p w:rsidR="009D55EA" w:rsidRPr="009D1E67" w:rsidRDefault="009D55EA" w:rsidP="009D55E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 w:rsidSect="0018606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Hình thang ABCD (AD // BC) có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100°</m:t>
        </m:r>
      </m:oMath>
      <w:r w:rsidRPr="009D1E67">
        <w:rPr>
          <w:rFonts w:ascii="Times New Roman" w:eastAsiaTheme="minorEastAsia" w:hAnsi="Times New Roman" w:cs="Times New Roman"/>
          <w:sz w:val="28"/>
          <w:szCs w:val="28"/>
        </w:rPr>
        <w:t xml:space="preserve"> thì:</w:t>
      </w:r>
    </w:p>
    <w:p w:rsidR="009D55EA" w:rsidRPr="009D1E67" w:rsidRDefault="009D55EA" w:rsidP="009D55EA">
      <w:pPr>
        <w:pStyle w:val="ListParagraph"/>
        <w:numPr>
          <w:ilvl w:val="0"/>
          <w:numId w:val="7"/>
        </w:numPr>
        <w:spacing w:after="0"/>
        <w:jc w:val="both"/>
        <w:rPr>
          <w:rFonts w:ascii="Cambria Math" w:hAnsi="Cambria Math" w:cs="Times New Roman"/>
          <w:sz w:val="28"/>
          <w:szCs w:val="28"/>
          <w:oMath/>
        </w:rPr>
        <w:sectPr w:rsidR="009D55EA" w:rsidRPr="009D1E67" w:rsidSect="001860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80°</m:t>
        </m:r>
      </m:oMath>
      <w:r w:rsidRPr="009D1E6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9D55EA" w:rsidRPr="009D1E67" w:rsidRDefault="009D55EA" w:rsidP="009D55EA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100°</m:t>
        </m:r>
      </m:oMath>
      <w:r w:rsidRPr="009D1E6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9D55EA" w:rsidRPr="009D1E67" w:rsidRDefault="009D55EA" w:rsidP="009D55EA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80°</m:t>
        </m:r>
      </m:oMath>
      <w:r w:rsidRPr="009D1E6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9D55EA" w:rsidRPr="009D1E67" w:rsidRDefault="009D55EA" w:rsidP="009D55EA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100°</m:t>
        </m:r>
      </m:oMath>
      <w:r w:rsidRPr="009D1E6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9D55EA" w:rsidRPr="009D1E67" w:rsidRDefault="009D55EA" w:rsidP="009D55E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 w:rsidSect="00186069">
          <w:type w:val="continuous"/>
          <w:pgSz w:w="12240" w:h="15840"/>
          <w:pgMar w:top="1440" w:right="1170" w:bottom="1440" w:left="1440" w:header="720" w:footer="720" w:gutter="0"/>
          <w:cols w:num="4" w:space="24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Hình thoi có hai đường chéo là 6cm và 8cm thì có cạnh bằng:</w:t>
      </w:r>
    </w:p>
    <w:p w:rsidR="009D55EA" w:rsidRPr="009D1E67" w:rsidRDefault="009D55EA" w:rsidP="009D55E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 w:rsidSect="001860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3cm</w:t>
      </w:r>
    </w:p>
    <w:p w:rsidR="009D55EA" w:rsidRPr="009D1E67" w:rsidRDefault="009D55EA" w:rsidP="009D55E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4cm</w:t>
      </w:r>
    </w:p>
    <w:p w:rsidR="009D55EA" w:rsidRPr="009D1E67" w:rsidRDefault="009D55EA" w:rsidP="009D55E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5cm</w:t>
      </w:r>
    </w:p>
    <w:p w:rsidR="009D55EA" w:rsidRPr="009D1E67" w:rsidRDefault="009D55EA" w:rsidP="009D55EA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6cm</w:t>
      </w:r>
    </w:p>
    <w:p w:rsidR="009D55EA" w:rsidRPr="009D1E67" w:rsidRDefault="009D55EA" w:rsidP="009D55E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 w:rsidSect="00186069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Diện tích của một tam giác cân có cạnh đáy bằng 8cm và cạnh bên bằng 5cm là:</w:t>
      </w:r>
    </w:p>
    <w:p w:rsidR="009D55EA" w:rsidRPr="009D1E67" w:rsidRDefault="009D55EA" w:rsidP="009D55EA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 w:rsidSect="001860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9D1E67">
        <w:rPr>
          <w:rFonts w:ascii="Times New Roman" w:hAnsi="Times New Roman" w:cs="Times New Roman"/>
          <w:sz w:val="28"/>
          <w:szCs w:val="28"/>
        </w:rPr>
        <w:t>24cm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D55EA" w:rsidRPr="009D1E67" w:rsidRDefault="009D55EA" w:rsidP="009D55EA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9D1E67">
        <w:rPr>
          <w:rFonts w:ascii="Times New Roman" w:hAnsi="Times New Roman" w:cs="Times New Roman"/>
          <w:sz w:val="28"/>
          <w:szCs w:val="28"/>
        </w:rPr>
        <w:t>20cm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D55EA" w:rsidRPr="009D1E67" w:rsidRDefault="009D55EA" w:rsidP="009D55EA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9D1E67">
        <w:rPr>
          <w:rFonts w:ascii="Times New Roman" w:hAnsi="Times New Roman" w:cs="Times New Roman"/>
          <w:sz w:val="28"/>
          <w:szCs w:val="28"/>
        </w:rPr>
        <w:t>15cm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D55EA" w:rsidRPr="009D1E67" w:rsidRDefault="009D55EA" w:rsidP="009D55EA">
      <w:pPr>
        <w:pStyle w:val="ListParagraph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12cm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D55EA" w:rsidRPr="009D1E67" w:rsidRDefault="009D55EA" w:rsidP="009D55EA">
      <w:p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 w:rsidSect="00186069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9D55EA" w:rsidRPr="009D1E67" w:rsidRDefault="009D55EA" w:rsidP="009D55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Câu 2</w:t>
      </w:r>
      <w:r w:rsidRPr="009D1E67">
        <w:rPr>
          <w:rFonts w:ascii="Times New Roman" w:hAnsi="Times New Roman" w:cs="Times New Roman"/>
          <w:sz w:val="28"/>
          <w:szCs w:val="28"/>
        </w:rPr>
        <w:t xml:space="preserve"> (1,0 điểm) Phân tích các đa thức sau thành nhân tử:</w:t>
      </w:r>
    </w:p>
    <w:p w:rsidR="009D55EA" w:rsidRPr="009D1E67" w:rsidRDefault="009D55EA" w:rsidP="009D55EA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 w:rsidSect="001860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9D1E67">
        <w:rPr>
          <w:rFonts w:ascii="Times New Roman" w:hAnsi="Times New Roman" w:cs="Times New Roman"/>
          <w:sz w:val="28"/>
          <w:szCs w:val="28"/>
        </w:rPr>
        <w:t xml:space="preserve"> – 2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D1E67">
        <w:rPr>
          <w:rFonts w:ascii="Times New Roman" w:hAnsi="Times New Roman" w:cs="Times New Roman"/>
          <w:sz w:val="28"/>
          <w:szCs w:val="28"/>
        </w:rPr>
        <w:t xml:space="preserve"> + x</w:t>
      </w:r>
    </w:p>
    <w:p w:rsidR="009D55EA" w:rsidRPr="009D1E67" w:rsidRDefault="009D55EA" w:rsidP="009D55EA">
      <w:pPr>
        <w:spacing w:after="0"/>
        <w:ind w:left="36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9D1E67">
        <w:rPr>
          <w:rFonts w:ascii="Times New Roman" w:hAnsi="Times New Roman" w:cs="Times New Roman"/>
          <w:sz w:val="28"/>
          <w:szCs w:val="28"/>
        </w:rPr>
        <w:t>b) 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D1E67">
        <w:rPr>
          <w:rFonts w:ascii="Times New Roman" w:hAnsi="Times New Roman" w:cs="Times New Roman"/>
          <w:sz w:val="28"/>
          <w:szCs w:val="28"/>
        </w:rPr>
        <w:t xml:space="preserve"> – 4xy – 16 + 4y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D55EA" w:rsidRPr="009D1E67" w:rsidRDefault="009D55EA" w:rsidP="009D55EA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  <w:sectPr w:rsidR="009D55EA" w:rsidRPr="009D1E67" w:rsidSect="00123CD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D55EA" w:rsidRPr="009D1E67" w:rsidRDefault="009D55EA" w:rsidP="009D55EA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Câu 3</w:t>
      </w:r>
      <w:r w:rsidRPr="009D1E67">
        <w:rPr>
          <w:rFonts w:ascii="Times New Roman" w:hAnsi="Times New Roman" w:cs="Times New Roman"/>
          <w:sz w:val="28"/>
          <w:szCs w:val="28"/>
        </w:rPr>
        <w:t xml:space="preserve"> (1,5 điểm) Cho biểu thức A = x(x + 4) – 6(x – 1)(x + 1) + (2x – 1)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D55EA" w:rsidRPr="009D1E67" w:rsidRDefault="009D55EA" w:rsidP="009D55EA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Rút gọn biểu thức A</w:t>
      </w:r>
    </w:p>
    <w:p w:rsidR="009D55EA" w:rsidRPr="009D1E67" w:rsidRDefault="009D55EA" w:rsidP="009D55EA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Tìm các giá trị của x để A có giá trị bằng 3</w:t>
      </w:r>
    </w:p>
    <w:p w:rsidR="009D55EA" w:rsidRPr="009D1E67" w:rsidRDefault="009D55EA" w:rsidP="009D55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Câu 4</w:t>
      </w:r>
      <w:r w:rsidRPr="009D1E67">
        <w:rPr>
          <w:rFonts w:ascii="Times New Roman" w:hAnsi="Times New Roman" w:cs="Times New Roman"/>
          <w:sz w:val="28"/>
          <w:szCs w:val="28"/>
        </w:rPr>
        <w:t xml:space="preserve"> (1,5 điểm) Thực hiện phép tính:</w:t>
      </w:r>
    </w:p>
    <w:p w:rsidR="009D55EA" w:rsidRPr="009D1E67" w:rsidRDefault="009D55EA" w:rsidP="009D55EA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D55EA" w:rsidRPr="009D1E67" w:rsidSect="00123CD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D55EA" w:rsidRPr="009D1E67" w:rsidRDefault="009D55EA" w:rsidP="009D55EA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position w:val="-24"/>
          <w:sz w:val="28"/>
          <w:szCs w:val="28"/>
        </w:rPr>
        <w:object w:dxaOrig="1880" w:dyaOrig="660">
          <v:shape id="_x0000_i1030" type="#_x0000_t75" style="width:93.75pt;height:32.65pt" o:ole="">
            <v:imagedata r:id="rId17" o:title=""/>
          </v:shape>
          <o:OLEObject Type="Embed" ProgID="Equation.DSMT4" ShapeID="_x0000_i1030" DrawAspect="Content" ObjectID="_1606894128" r:id="rId18"/>
        </w:object>
      </w:r>
      <w:r w:rsidRPr="009D1E6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D55EA" w:rsidRPr="009D1E67" w:rsidRDefault="009D55EA" w:rsidP="009D55EA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position w:val="-24"/>
          <w:sz w:val="28"/>
          <w:szCs w:val="28"/>
        </w:rPr>
        <w:object w:dxaOrig="1980" w:dyaOrig="620">
          <v:shape id="_x0000_i1031" type="#_x0000_t75" style="width:98.8pt;height:31pt" o:ole="">
            <v:imagedata r:id="rId19" o:title=""/>
          </v:shape>
          <o:OLEObject Type="Embed" ProgID="Equation.DSMT4" ShapeID="_x0000_i1031" DrawAspect="Content" ObjectID="_1606894129" r:id="rId20"/>
        </w:object>
      </w:r>
      <w:r w:rsidRPr="009D1E6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D55EA" w:rsidRPr="009D1E67" w:rsidRDefault="009D55EA" w:rsidP="009D55EA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  <w:sectPr w:rsidR="009D55EA" w:rsidRPr="009D1E67" w:rsidSect="00123CD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D55EA" w:rsidRPr="009D1E67" w:rsidRDefault="009D55EA" w:rsidP="009D55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lastRenderedPageBreak/>
        <w:t>Câu 5</w:t>
      </w:r>
      <w:r w:rsidRPr="009D1E67">
        <w:rPr>
          <w:rFonts w:ascii="Times New Roman" w:hAnsi="Times New Roman" w:cs="Times New Roman"/>
          <w:sz w:val="28"/>
          <w:szCs w:val="28"/>
        </w:rPr>
        <w:t xml:space="preserve"> (3,5 điểm) Cho ∆ABC vuông tại A (AB &lt; AC), đường cao AH. Gọi M là trung điểm của BC, D là điểm đối xứng với A qua M. trên tia đối của tia HA lấy điểm E sao cho HE = HA</w:t>
      </w:r>
    </w:p>
    <w:p w:rsidR="009D55EA" w:rsidRPr="009D1E67" w:rsidRDefault="009D55EA" w:rsidP="009D55EA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 xml:space="preserve">Chứng minh HM // ED và HM = </w:t>
      </w:r>
      <w:r w:rsidRPr="009D1E67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2" type="#_x0000_t75" style="width:11.7pt;height:31pt" o:ole="">
            <v:imagedata r:id="rId21" o:title=""/>
          </v:shape>
          <o:OLEObject Type="Embed" ProgID="Equation.DSMT4" ShapeID="_x0000_i1032" DrawAspect="Content" ObjectID="_1606894130" r:id="rId22"/>
        </w:object>
      </w:r>
      <w:r w:rsidRPr="009D1E67">
        <w:rPr>
          <w:rFonts w:ascii="Times New Roman" w:hAnsi="Times New Roman" w:cs="Times New Roman"/>
          <w:sz w:val="28"/>
          <w:szCs w:val="28"/>
        </w:rPr>
        <w:t xml:space="preserve"> DE</w:t>
      </w:r>
    </w:p>
    <w:p w:rsidR="009D55EA" w:rsidRPr="009D1E67" w:rsidRDefault="009D55EA" w:rsidP="009D55EA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Chứng minh ABDC là hình chữ nhật</w:t>
      </w:r>
    </w:p>
    <w:p w:rsidR="009D55EA" w:rsidRPr="009D1E67" w:rsidRDefault="009D55EA" w:rsidP="009D55EA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Gọi P, Q lần lượt là hình chiếu của E lên BD và CD, EP cắt AD tại K</w:t>
      </w:r>
    </w:p>
    <w:p w:rsidR="009D55EA" w:rsidRPr="009D1E67" w:rsidRDefault="009D55EA" w:rsidP="009D55EA">
      <w:pPr>
        <w:pStyle w:val="ListParagraph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Chứng minh DE = DK</w:t>
      </w:r>
    </w:p>
    <w:p w:rsidR="009D55EA" w:rsidRPr="009D1E67" w:rsidRDefault="009D55EA" w:rsidP="009D55EA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Chứng minh 3 điểm H, P, Q thẳng hàng</w:t>
      </w:r>
    </w:p>
    <w:p w:rsidR="009D55EA" w:rsidRPr="009D1E67" w:rsidRDefault="009D55EA" w:rsidP="009D55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Câu 6</w:t>
      </w:r>
      <w:r w:rsidRPr="009D1E67">
        <w:rPr>
          <w:rFonts w:ascii="Times New Roman" w:hAnsi="Times New Roman" w:cs="Times New Roman"/>
          <w:sz w:val="28"/>
          <w:szCs w:val="28"/>
        </w:rPr>
        <w:t xml:space="preserve"> (0,5 điểm) </w:t>
      </w:r>
    </w:p>
    <w:p w:rsidR="009D55EA" w:rsidRPr="009D1E67" w:rsidRDefault="009D55EA" w:rsidP="009D55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 xml:space="preserve">Tìm x, y, z thỏa mãn đẳng thức sau: </w:t>
      </w:r>
      <w:r w:rsidRPr="009D1E67">
        <w:rPr>
          <w:rFonts w:ascii="Times New Roman" w:hAnsi="Times New Roman" w:cs="Times New Roman"/>
          <w:position w:val="-10"/>
          <w:sz w:val="28"/>
          <w:szCs w:val="28"/>
        </w:rPr>
        <w:object w:dxaOrig="4560" w:dyaOrig="360">
          <v:shape id="_x0000_i1033" type="#_x0000_t75" style="width:227.7pt;height:18.4pt" o:ole="">
            <v:imagedata r:id="rId23" o:title=""/>
          </v:shape>
          <o:OLEObject Type="Embed" ProgID="Equation.DSMT4" ShapeID="_x0000_i1033" DrawAspect="Content" ObjectID="_1606894131" r:id="rId24"/>
        </w:object>
      </w:r>
      <w:r w:rsidRPr="009D1E6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D55EA" w:rsidRPr="009D1E67" w:rsidRDefault="009D55EA" w:rsidP="009D55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9D55EA" w:rsidRPr="009D1E67" w:rsidRDefault="009D55EA" w:rsidP="009D55E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------Hết------</w:t>
      </w:r>
    </w:p>
    <w:p w:rsidR="009D55EA" w:rsidRPr="009D1E67" w:rsidRDefault="009D55EA" w:rsidP="009D55EA">
      <w:pPr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br w:type="page"/>
      </w:r>
    </w:p>
    <w:p w:rsidR="009D55EA" w:rsidRPr="009D1E67" w:rsidRDefault="009D55EA" w:rsidP="009D55E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lastRenderedPageBreak/>
        <w:t xml:space="preserve">HƯỚNG DẪN CHẤM </w:t>
      </w:r>
    </w:p>
    <w:p w:rsidR="009D55EA" w:rsidRPr="009D1E67" w:rsidRDefault="009D55EA" w:rsidP="009D55E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ĐỀ KIỂM TRA HỌC KỲ I NĂM HỌC 2018 – 2019</w:t>
      </w:r>
    </w:p>
    <w:p w:rsidR="009D55EA" w:rsidRPr="009D1E67" w:rsidRDefault="009D55EA" w:rsidP="009D55E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MÔN TOÁN 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5"/>
        <w:gridCol w:w="7200"/>
        <w:gridCol w:w="1255"/>
      </w:tblGrid>
      <w:tr w:rsidR="009D55EA" w:rsidRPr="009D1E67" w:rsidTr="0093060C">
        <w:tc>
          <w:tcPr>
            <w:tcW w:w="895" w:type="dxa"/>
            <w:vAlign w:val="center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200" w:type="dxa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255" w:type="dxa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9D55EA" w:rsidRPr="009D1E67" w:rsidTr="0093060C">
        <w:tc>
          <w:tcPr>
            <w:tcW w:w="895" w:type="dxa"/>
            <w:vAlign w:val="center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200" w:type="dxa"/>
          </w:tcPr>
          <w:p w:rsidR="009D55EA" w:rsidRPr="009D1E67" w:rsidRDefault="009D55EA" w:rsidP="009306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Trả lời đúng mỗi ý được 0,25 điểm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146"/>
              <w:gridCol w:w="634"/>
              <w:gridCol w:w="720"/>
              <w:gridCol w:w="720"/>
              <w:gridCol w:w="662"/>
              <w:gridCol w:w="773"/>
              <w:gridCol w:w="773"/>
              <w:gridCol w:w="773"/>
              <w:gridCol w:w="773"/>
            </w:tblGrid>
            <w:tr w:rsidR="009D55EA" w:rsidRPr="009D1E67" w:rsidTr="0093060C">
              <w:tc>
                <w:tcPr>
                  <w:tcW w:w="1146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Câu hỏi</w:t>
                  </w:r>
                </w:p>
              </w:tc>
              <w:tc>
                <w:tcPr>
                  <w:tcW w:w="634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662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773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773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773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773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8</w:t>
                  </w:r>
                </w:p>
              </w:tc>
            </w:tr>
            <w:tr w:rsidR="009D55EA" w:rsidRPr="009D1E67" w:rsidTr="0093060C">
              <w:tc>
                <w:tcPr>
                  <w:tcW w:w="1146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Đáp án</w:t>
                  </w:r>
                </w:p>
              </w:tc>
              <w:tc>
                <w:tcPr>
                  <w:tcW w:w="634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D</w:t>
                  </w:r>
                </w:p>
              </w:tc>
              <w:tc>
                <w:tcPr>
                  <w:tcW w:w="720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720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662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773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773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773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773" w:type="dxa"/>
                  <w:vAlign w:val="center"/>
                </w:tcPr>
                <w:p w:rsidR="009D55EA" w:rsidRPr="009D1E67" w:rsidRDefault="009D55EA" w:rsidP="0093060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D</w:t>
                  </w:r>
                </w:p>
              </w:tc>
            </w:tr>
          </w:tbl>
          <w:p w:rsidR="009D55EA" w:rsidRPr="009D1E67" w:rsidRDefault="009D55EA" w:rsidP="0093060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5" w:type="dxa"/>
          </w:tcPr>
          <w:p w:rsidR="009D55EA" w:rsidRPr="00095626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95626">
              <w:rPr>
                <w:rFonts w:ascii="Times New Roman" w:hAnsi="Times New Roman" w:cs="Times New Roman"/>
                <w:b/>
                <w:sz w:val="28"/>
                <w:szCs w:val="28"/>
              </w:rPr>
              <w:t>TS: 2,0</w:t>
            </w:r>
          </w:p>
        </w:tc>
      </w:tr>
      <w:tr w:rsidR="009D55EA" w:rsidRPr="009D1E67" w:rsidTr="0093060C">
        <w:tc>
          <w:tcPr>
            <w:tcW w:w="895" w:type="dxa"/>
            <w:vAlign w:val="center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200" w:type="dxa"/>
          </w:tcPr>
          <w:p w:rsidR="009D55EA" w:rsidRPr="009D1E67" w:rsidRDefault="009D55EA" w:rsidP="009306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Tính đúng mỗi câu được 0,5 điểm</w:t>
            </w:r>
          </w:p>
          <w:p w:rsidR="009D55EA" w:rsidRPr="009D1E67" w:rsidRDefault="009D55EA" w:rsidP="009D55EA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x(x – 1)</w:t>
            </w:r>
            <w:r w:rsidRPr="009D1E6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9D55EA" w:rsidRPr="009D1E67" w:rsidRDefault="009D55EA" w:rsidP="009D55EA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Nhóm đúng hạng tử.</w:t>
            </w:r>
          </w:p>
          <w:p w:rsidR="009D55EA" w:rsidRPr="009D1E67" w:rsidRDefault="009D55EA" w:rsidP="009306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Ra được kết quả (x – 2y – 4)(x – 2y + 4)</w:t>
            </w:r>
          </w:p>
        </w:tc>
        <w:tc>
          <w:tcPr>
            <w:tcW w:w="1255" w:type="dxa"/>
          </w:tcPr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S: 1,0</w:t>
            </w:r>
          </w:p>
          <w:p w:rsidR="009D55EA" w:rsidRPr="004854C6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854C6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9D55EA" w:rsidRPr="004854C6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9D55EA" w:rsidRPr="009D1E67" w:rsidTr="0093060C">
        <w:tc>
          <w:tcPr>
            <w:tcW w:w="895" w:type="dxa"/>
            <w:vAlign w:val="center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200" w:type="dxa"/>
          </w:tcPr>
          <w:p w:rsidR="009D55EA" w:rsidRDefault="009D55EA" w:rsidP="0093060C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D55EA" w:rsidRPr="009D1E67" w:rsidRDefault="009D55EA" w:rsidP="009D55EA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Rút gọn A = - x</w:t>
            </w:r>
            <w:r w:rsidRPr="009D1E6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+ 7</w:t>
            </w:r>
          </w:p>
          <w:p w:rsidR="009D55EA" w:rsidRPr="009D1E67" w:rsidRDefault="009D55EA" w:rsidP="009D55EA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A = 3 suy ra x = ± 2</w:t>
            </w:r>
          </w:p>
        </w:tc>
        <w:tc>
          <w:tcPr>
            <w:tcW w:w="1255" w:type="dxa"/>
          </w:tcPr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S: 1,5</w:t>
            </w: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9D55EA" w:rsidRPr="004854C6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9D55EA" w:rsidRPr="009D1E67" w:rsidTr="0093060C">
        <w:tc>
          <w:tcPr>
            <w:tcW w:w="895" w:type="dxa"/>
            <w:vMerge w:val="restart"/>
            <w:vAlign w:val="center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200" w:type="dxa"/>
          </w:tcPr>
          <w:p w:rsidR="009D55EA" w:rsidRDefault="009D55EA" w:rsidP="0093060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D55EA" w:rsidRPr="004854C6" w:rsidRDefault="009D55EA" w:rsidP="009D55EA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position w:val="-28"/>
              </w:rPr>
              <w:object w:dxaOrig="4000" w:dyaOrig="700">
                <v:shape id="_x0000_i1034" type="#_x0000_t75" style="width:200.1pt;height:35.15pt" o:ole="">
                  <v:imagedata r:id="rId25" o:title=""/>
                </v:shape>
                <o:OLEObject Type="Embed" ProgID="Equation.DSMT4" ShapeID="_x0000_i1034" DrawAspect="Content" ObjectID="_1606894132" r:id="rId26"/>
              </w:object>
            </w:r>
            <w:r w:rsidRPr="004854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55" w:type="dxa"/>
          </w:tcPr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S: 1,5</w:t>
            </w: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D55EA" w:rsidRPr="004854C6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9D55EA" w:rsidRPr="009D1E67" w:rsidTr="0093060C">
        <w:tc>
          <w:tcPr>
            <w:tcW w:w="895" w:type="dxa"/>
            <w:vMerge/>
            <w:vAlign w:val="center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0" w:type="dxa"/>
          </w:tcPr>
          <w:p w:rsidR="009D55EA" w:rsidRPr="009D1E67" w:rsidRDefault="009D55EA" w:rsidP="009306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9D1E6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780" w:dyaOrig="700">
                <v:shape id="_x0000_i1035" type="#_x0000_t75" style="width:139pt;height:35.15pt" o:ole="">
                  <v:imagedata r:id="rId27" o:title=""/>
                </v:shape>
                <o:OLEObject Type="Embed" ProgID="Equation.DSMT4" ShapeID="_x0000_i1035" DrawAspect="Content" ObjectID="_1606894133" r:id="rId28"/>
              </w:objec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55" w:type="dxa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9D55EA" w:rsidRPr="009D1E67" w:rsidTr="0093060C">
        <w:tc>
          <w:tcPr>
            <w:tcW w:w="895" w:type="dxa"/>
            <w:vMerge/>
            <w:vAlign w:val="center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0" w:type="dxa"/>
          </w:tcPr>
          <w:p w:rsidR="009D55EA" w:rsidRPr="009D1E67" w:rsidRDefault="009D55EA" w:rsidP="009306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9D1E6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60" w:dyaOrig="660">
                <v:shape id="_x0000_i1036" type="#_x0000_t75" style="width:103pt;height:32.65pt" o:ole="">
                  <v:imagedata r:id="rId29" o:title=""/>
                </v:shape>
                <o:OLEObject Type="Embed" ProgID="Equation.DSMT4" ShapeID="_x0000_i1036" DrawAspect="Content" ObjectID="_1606894134" r:id="rId30"/>
              </w:objec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55" w:type="dxa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9D55EA" w:rsidRPr="009D1E67" w:rsidTr="0093060C">
        <w:tc>
          <w:tcPr>
            <w:tcW w:w="895" w:type="dxa"/>
            <w:vMerge/>
            <w:vAlign w:val="center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0" w:type="dxa"/>
          </w:tcPr>
          <w:p w:rsidR="009D55EA" w:rsidRPr="004854C6" w:rsidRDefault="009D55EA" w:rsidP="009D55EA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position w:val="-28"/>
              </w:rPr>
              <w:object w:dxaOrig="3860" w:dyaOrig="660">
                <v:shape id="_x0000_i1037" type="#_x0000_t75" style="width:192.55pt;height:32.65pt" o:ole="">
                  <v:imagedata r:id="rId31" o:title=""/>
                </v:shape>
                <o:OLEObject Type="Embed" ProgID="Equation.DSMT4" ShapeID="_x0000_i1037" DrawAspect="Content" ObjectID="_1606894135" r:id="rId32"/>
              </w:object>
            </w:r>
            <w:r w:rsidRPr="004854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55" w:type="dxa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9D55EA" w:rsidRPr="009D1E67" w:rsidTr="0093060C">
        <w:tc>
          <w:tcPr>
            <w:tcW w:w="895" w:type="dxa"/>
            <w:vMerge/>
            <w:vAlign w:val="center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0" w:type="dxa"/>
          </w:tcPr>
          <w:p w:rsidR="009D55EA" w:rsidRPr="009D1E67" w:rsidRDefault="009D55EA" w:rsidP="009306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9D1E6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659" w:dyaOrig="660">
                <v:shape id="_x0000_i1038" type="#_x0000_t75" style="width:132.3pt;height:32.65pt" o:ole="">
                  <v:imagedata r:id="rId33" o:title=""/>
                </v:shape>
                <o:OLEObject Type="Embed" ProgID="Equation.DSMT4" ShapeID="_x0000_i1038" DrawAspect="Content" ObjectID="_1606894136" r:id="rId34"/>
              </w:objec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55" w:type="dxa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9D55EA" w:rsidRPr="009D1E67" w:rsidTr="0093060C">
        <w:tc>
          <w:tcPr>
            <w:tcW w:w="895" w:type="dxa"/>
            <w:vAlign w:val="center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5</w:t>
            </w:r>
          </w:p>
        </w:tc>
        <w:tc>
          <w:tcPr>
            <w:tcW w:w="7200" w:type="dxa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95626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00A3C4A2" wp14:editId="25BB31ED">
                  <wp:extent cx="2419350" cy="24574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9350" cy="2457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55EA" w:rsidRPr="009D1E67" w:rsidRDefault="009D55EA" w:rsidP="009306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Vẽ hình đúng hết câu a</w:t>
            </w:r>
          </w:p>
        </w:tc>
        <w:tc>
          <w:tcPr>
            <w:tcW w:w="1255" w:type="dxa"/>
          </w:tcPr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S: 3,5</w:t>
            </w: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D55EA" w:rsidRPr="004854C6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9D55EA" w:rsidRPr="009D1E67" w:rsidTr="0093060C">
        <w:tc>
          <w:tcPr>
            <w:tcW w:w="895" w:type="dxa"/>
            <w:vAlign w:val="center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0" w:type="dxa"/>
          </w:tcPr>
          <w:p w:rsidR="009D55EA" w:rsidRPr="009D1E67" w:rsidRDefault="009D55EA" w:rsidP="009D55EA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Chứng minh MH là đường trung bình của ∆AED</w:t>
            </w:r>
          </w:p>
          <w:p w:rsidR="009D55EA" w:rsidRPr="009D1E67" w:rsidRDefault="009D55EA" w:rsidP="0093060C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Đpcm</w:t>
            </w:r>
          </w:p>
          <w:p w:rsidR="009D55EA" w:rsidRPr="009D1E67" w:rsidRDefault="009D55EA" w:rsidP="009D55EA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Xét tứ giác ABDC có:</w:t>
            </w:r>
          </w:p>
          <w:p w:rsidR="009D55EA" w:rsidRPr="009D1E67" w:rsidRDefault="009D55EA" w:rsidP="0093060C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M là trung điểm của BC (gt)</w:t>
            </w:r>
          </w:p>
          <w:p w:rsidR="009D55EA" w:rsidRPr="009D1E67" w:rsidRDefault="009D55EA" w:rsidP="0093060C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M là trung điểm của AD (D đối xứng với A qua M)</w:t>
            </w:r>
          </w:p>
          <w:p w:rsidR="009D55EA" w:rsidRPr="009D1E67" w:rsidRDefault="009D55EA" w:rsidP="0093060C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ABDC là hình bình hành</w:t>
            </w:r>
          </w:p>
          <w:p w:rsidR="009D55EA" w:rsidRPr="009D1E67" w:rsidRDefault="009D55EA" w:rsidP="0093060C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Mà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AC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90°</m:t>
              </m:r>
            </m:oMath>
          </w:p>
          <w:p w:rsidR="009D55EA" w:rsidRPr="009D1E67" w:rsidRDefault="009D55EA" w:rsidP="0093060C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ABDC là hình chữ nhật</w:t>
            </w:r>
          </w:p>
          <w:p w:rsidR="009D55EA" w:rsidRPr="009D1E67" w:rsidRDefault="009D55EA" w:rsidP="009D55EA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BD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DE</m:t>
                  </m:r>
                </m:e>
              </m:acc>
            </m:oMath>
            <w:r w:rsidRPr="009D1E67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2 góc so le trong, BC // DE)</w:t>
            </w:r>
          </w:p>
          <w:p w:rsidR="009D55EA" w:rsidRPr="009D1E67" w:rsidRDefault="009D55EA" w:rsidP="0093060C">
            <w:pPr>
              <w:pStyle w:val="ListParagrap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BD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DB</m:t>
                  </m:r>
                </m:e>
              </m:acc>
            </m:oMath>
            <w:r w:rsidRPr="009D1E67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∆MBD cân, có lập luận)</w:t>
            </w:r>
          </w:p>
          <w:p w:rsidR="009D55EA" w:rsidRPr="009D1E67" w:rsidRDefault="009D55EA" w:rsidP="009306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∆DEK cân tại D (có lập luận) </w:t>
            </w: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DE = DK</w:t>
            </w:r>
          </w:p>
          <w:p w:rsidR="009D55EA" w:rsidRPr="009D1E67" w:rsidRDefault="009D55EA" w:rsidP="009D55EA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Chứng minh PH là đường trung bình của ∆AEK</w:t>
            </w:r>
          </w:p>
          <w:p w:rsidR="009D55EA" w:rsidRPr="009D1E67" w:rsidRDefault="009D55EA" w:rsidP="0093060C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PH // AK, tức PH // AD (1)</w:t>
            </w:r>
          </w:p>
          <w:p w:rsidR="009D55EA" w:rsidRPr="009D1E67" w:rsidRDefault="009D55EA" w:rsidP="009306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Gọi I là giao điểm của PQ với ED </w:t>
            </w: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I là trung điểm của ED</w:t>
            </w:r>
          </w:p>
          <w:p w:rsidR="009D55EA" w:rsidRPr="009D1E67" w:rsidRDefault="009D55EA" w:rsidP="009306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Chứng minh PI là đường trung bình của ∆DEK </w:t>
            </w: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PI // DK</w:t>
            </w:r>
          </w:p>
          <w:p w:rsidR="009D55EA" w:rsidRPr="009D1E67" w:rsidRDefault="009D55EA" w:rsidP="009306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Mà I </w:t>
            </w:r>
            <w:r w:rsidRPr="009D1E67">
              <w:rPr>
                <w:rFonts w:ascii="Cambria Math" w:hAnsi="Cambria Math" w:cs="Cambria Math"/>
                <w:sz w:val="28"/>
                <w:szCs w:val="28"/>
              </w:rPr>
              <w:t>∈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PQ; K </w:t>
            </w:r>
            <w:r w:rsidRPr="009D1E67">
              <w:rPr>
                <w:rFonts w:ascii="Cambria Math" w:hAnsi="Cambria Math" w:cs="Cambria Math"/>
                <w:sz w:val="28"/>
                <w:szCs w:val="28"/>
              </w:rPr>
              <w:t>∈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AD </w:t>
            </w: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PQ // AD (2)</w:t>
            </w:r>
          </w:p>
          <w:p w:rsidR="009D55EA" w:rsidRPr="009D1E67" w:rsidRDefault="009D55EA" w:rsidP="009306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Từ (1) và (2) </w:t>
            </w: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H, P, Q thẳng hàng</w:t>
            </w:r>
          </w:p>
        </w:tc>
        <w:tc>
          <w:tcPr>
            <w:tcW w:w="1255" w:type="dxa"/>
          </w:tcPr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5</w:t>
            </w: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25</w:t>
            </w: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D55EA" w:rsidRPr="009D1E67" w:rsidTr="0093060C">
        <w:tc>
          <w:tcPr>
            <w:tcW w:w="895" w:type="dxa"/>
            <w:vAlign w:val="center"/>
          </w:tcPr>
          <w:p w:rsidR="009D55EA" w:rsidRPr="009D1E67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6</w:t>
            </w:r>
          </w:p>
        </w:tc>
        <w:tc>
          <w:tcPr>
            <w:tcW w:w="7200" w:type="dxa"/>
          </w:tcPr>
          <w:p w:rsidR="009D55EA" w:rsidRDefault="009D55EA" w:rsidP="0093060C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D55EA" w:rsidRPr="009D1E67" w:rsidRDefault="009D55EA" w:rsidP="009D55EA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Biến đổi về dạng: (x – y – z)</w:t>
            </w:r>
            <w:r w:rsidRPr="009D1E6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D1E6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+ (y – z)</w:t>
            </w:r>
            <w:r w:rsidRPr="009D1E6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+ (z – 3)</w:t>
            </w:r>
            <w:r w:rsidRPr="009D1E6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D1E6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= 0</w:t>
            </w:r>
          </w:p>
          <w:p w:rsidR="009D55EA" w:rsidRPr="009D1E67" w:rsidRDefault="009D55EA" w:rsidP="009D55EA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Lập luận và chỉ ra x = 6, y = 3, z = 3</w:t>
            </w:r>
          </w:p>
        </w:tc>
        <w:tc>
          <w:tcPr>
            <w:tcW w:w="1255" w:type="dxa"/>
          </w:tcPr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S: 0,5</w:t>
            </w:r>
          </w:p>
          <w:p w:rsidR="009D55EA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9D55EA" w:rsidRPr="004854C6" w:rsidRDefault="009D55EA" w:rsidP="0093060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:rsidR="009D55EA" w:rsidRPr="009D1E67" w:rsidRDefault="009D55EA" w:rsidP="009D55EA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D55EA" w:rsidRPr="009D1E67" w:rsidRDefault="009D55EA" w:rsidP="009D55EA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Ghi chú: mọi cách làm khác, nếu đúng vẫn cho điểm tối đa</w:t>
      </w:r>
    </w:p>
    <w:p w:rsidR="006E1A15" w:rsidRDefault="009D55EA">
      <w:bookmarkStart w:id="3" w:name="_GoBack"/>
      <w:bookmarkEnd w:id="3"/>
    </w:p>
    <w:sectPr w:rsidR="006E1A15" w:rsidSect="00123CD8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080F" w:rsidRDefault="009D55EA" w:rsidP="0083080F">
    <w:pPr>
      <w:pStyle w:val="Footer"/>
      <w:jc w:val="center"/>
      <w:rPr>
        <w:sz w:val="28"/>
        <w:szCs w:val="28"/>
      </w:rPr>
    </w:pPr>
    <w:bookmarkStart w:id="2" w:name="_Hlk533077241"/>
  </w:p>
  <w:p w:rsidR="0083080F" w:rsidRPr="0083080F" w:rsidRDefault="009D55EA" w:rsidP="0083080F">
    <w:pPr>
      <w:pStyle w:val="Footer"/>
      <w:jc w:val="center"/>
      <w:rPr>
        <w:sz w:val="28"/>
        <w:szCs w:val="28"/>
      </w:rPr>
    </w:pPr>
    <w:r w:rsidRPr="00267C78">
      <w:rPr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61312" behindDoc="0" locked="0" layoutInCell="1" allowOverlap="1" wp14:anchorId="28235D5F" wp14:editId="6FC1DBAD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5" name="Straight Arrow Connector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E749812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5" o:spid="_x0000_s1026" type="#_x0000_t32" style="position:absolute;margin-left:20.55pt;margin-top:-10.55pt;width:440.85pt;height:0;z-index:251661312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giQ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zSKi&#10;aIsz2jlD5aF25NkY6EgBSmEfwRA8gv3qtM0wrFBb4ytmZ7XTL8C+W6KgqKk6iMD77aIRK/ER8bsQ&#10;v7Eas+67L8DxDD06CM07V6b1kNgWcg4zugwzEmdHGH6czRbzxwVyZ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LvgiQ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267C78">
      <w:rPr>
        <w:sz w:val="28"/>
        <w:szCs w:val="28"/>
      </w:rPr>
      <w:t xml:space="preserve">Group: </w:t>
    </w:r>
    <w:hyperlink r:id="rId1" w:history="1">
      <w:r w:rsidRPr="00267C78">
        <w:rPr>
          <w:rStyle w:val="Hyperlink"/>
          <w:sz w:val="28"/>
          <w:szCs w:val="28"/>
        </w:rPr>
        <w:t>https://www.facebook.com/groups/tailieutieuhocvathcs/</w:t>
      </w:r>
    </w:hyperlink>
    <w:bookmarkEnd w:id="2"/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3080F" w:rsidRPr="004E4E46" w:rsidRDefault="009D55EA" w:rsidP="0083080F">
    <w:pPr>
      <w:jc w:val="center"/>
      <w:rPr>
        <w:b/>
        <w:color w:val="FF0000"/>
        <w:sz w:val="28"/>
        <w:szCs w:val="28"/>
      </w:rPr>
    </w:pPr>
    <w:bookmarkStart w:id="0" w:name="_Hlk533077222"/>
    <w:r w:rsidRPr="004E4E46">
      <w:rPr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1" w:name="_Hlk532721876"/>
    <w:r w:rsidRPr="004E4E46">
      <w:rPr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59264" behindDoc="0" locked="0" layoutInCell="1" allowOverlap="1" wp14:anchorId="6B6A420C" wp14:editId="6674C12A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6" name="Straight Arrow Connector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16638F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6" o:spid="_x0000_s1026" type="#_x0000_t32" style="position:absolute;margin-left:33.05pt;margin-top:28.5pt;width:435.4pt;height:0;z-index:25165926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KKO4UI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4E4E46">
      <w:rPr>
        <w:b/>
        <w:color w:val="FF0000"/>
        <w:sz w:val="28"/>
        <w:szCs w:val="28"/>
      </w:rPr>
      <w:t>HOC360.NET - T</w:t>
    </w:r>
    <w:r w:rsidRPr="004E4E46">
      <w:rPr>
        <w:b/>
        <w:color w:val="FF0000"/>
        <w:sz w:val="28"/>
        <w:szCs w:val="28"/>
      </w:rPr>
      <w:t>ÀI</w:t>
    </w:r>
    <w:r w:rsidRPr="004E4E46">
      <w:rPr>
        <w:b/>
        <w:color w:val="FF0000"/>
        <w:sz w:val="28"/>
        <w:szCs w:val="28"/>
      </w:rPr>
      <w:t xml:space="preserve"> LI</w:t>
    </w:r>
    <w:r w:rsidRPr="004E4E46">
      <w:rPr>
        <w:b/>
        <w:color w:val="FF0000"/>
        <w:sz w:val="28"/>
        <w:szCs w:val="28"/>
      </w:rPr>
      <w:t>Ệ</w:t>
    </w:r>
    <w:r w:rsidRPr="004E4E46">
      <w:rPr>
        <w:b/>
        <w:color w:val="FF0000"/>
        <w:sz w:val="28"/>
        <w:szCs w:val="28"/>
      </w:rPr>
      <w:t>U H</w:t>
    </w:r>
    <w:r w:rsidRPr="004E4E46">
      <w:rPr>
        <w:b/>
        <w:color w:val="FF0000"/>
        <w:sz w:val="28"/>
        <w:szCs w:val="28"/>
      </w:rPr>
      <w:t>Ọ</w:t>
    </w:r>
    <w:r w:rsidRPr="004E4E46">
      <w:rPr>
        <w:b/>
        <w:color w:val="FF0000"/>
        <w:sz w:val="28"/>
        <w:szCs w:val="28"/>
      </w:rPr>
      <w:t xml:space="preserve">C </w:t>
    </w:r>
    <w:r w:rsidRPr="004E4E46">
      <w:rPr>
        <w:b/>
        <w:color w:val="FF0000"/>
        <w:sz w:val="28"/>
        <w:szCs w:val="28"/>
      </w:rPr>
      <w:t>T</w:t>
    </w:r>
    <w:r w:rsidRPr="004E4E46">
      <w:rPr>
        <w:b/>
        <w:color w:val="FF0000"/>
        <w:sz w:val="28"/>
        <w:szCs w:val="28"/>
      </w:rPr>
      <w:t>Ậ</w:t>
    </w:r>
    <w:r w:rsidRPr="004E4E46">
      <w:rPr>
        <w:b/>
        <w:color w:val="FF0000"/>
        <w:sz w:val="28"/>
        <w:szCs w:val="28"/>
      </w:rPr>
      <w:t>P</w:t>
    </w:r>
    <w:r w:rsidRPr="004E4E46">
      <w:rPr>
        <w:b/>
        <w:color w:val="FF0000"/>
        <w:sz w:val="28"/>
        <w:szCs w:val="28"/>
      </w:rPr>
      <w:t xml:space="preserve"> MI</w:t>
    </w:r>
    <w:r w:rsidRPr="004E4E46">
      <w:rPr>
        <w:b/>
        <w:color w:val="FF0000"/>
        <w:sz w:val="28"/>
        <w:szCs w:val="28"/>
      </w:rPr>
      <w:t>Ễ</w:t>
    </w:r>
    <w:r w:rsidRPr="004E4E46">
      <w:rPr>
        <w:b/>
        <w:color w:val="FF0000"/>
        <w:sz w:val="28"/>
        <w:szCs w:val="28"/>
      </w:rPr>
      <w:t>N PHÍ</w:t>
    </w:r>
    <w:bookmarkEnd w:id="1"/>
  </w:p>
  <w:bookmarkEnd w:id="0"/>
  <w:p w:rsidR="0083080F" w:rsidRDefault="009D55EA">
    <w:pPr>
      <w:pStyle w:val="Header"/>
    </w:pPr>
  </w:p>
  <w:p w:rsidR="0083080F" w:rsidRDefault="009D55E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0E5475"/>
    <w:multiLevelType w:val="hybridMultilevel"/>
    <w:tmpl w:val="7F64C592"/>
    <w:lvl w:ilvl="0" w:tplc="27880E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0B167C8"/>
    <w:multiLevelType w:val="hybridMultilevel"/>
    <w:tmpl w:val="447811E6"/>
    <w:lvl w:ilvl="0" w:tplc="7E9A654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2D33BEF"/>
    <w:multiLevelType w:val="hybridMultilevel"/>
    <w:tmpl w:val="1B18B7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2F4221"/>
    <w:multiLevelType w:val="hybridMultilevel"/>
    <w:tmpl w:val="B8D2EA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7165938"/>
    <w:multiLevelType w:val="hybridMultilevel"/>
    <w:tmpl w:val="7826B5D4"/>
    <w:lvl w:ilvl="0" w:tplc="5D90E2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E7B0D0E"/>
    <w:multiLevelType w:val="hybridMultilevel"/>
    <w:tmpl w:val="C5748D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DC7E6E"/>
    <w:multiLevelType w:val="hybridMultilevel"/>
    <w:tmpl w:val="6478A4C8"/>
    <w:lvl w:ilvl="0" w:tplc="94AADBD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70D628C"/>
    <w:multiLevelType w:val="hybridMultilevel"/>
    <w:tmpl w:val="10FE41DE"/>
    <w:lvl w:ilvl="0" w:tplc="2B6E96D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A2D3D7D"/>
    <w:multiLevelType w:val="hybridMultilevel"/>
    <w:tmpl w:val="190651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B249DE"/>
    <w:multiLevelType w:val="hybridMultilevel"/>
    <w:tmpl w:val="00946F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6040BE"/>
    <w:multiLevelType w:val="hybridMultilevel"/>
    <w:tmpl w:val="39363B4E"/>
    <w:lvl w:ilvl="0" w:tplc="ADCE438A">
      <w:start w:val="1"/>
      <w:numFmt w:val="upperLetter"/>
      <w:lvlText w:val="%1."/>
      <w:lvlJc w:val="left"/>
      <w:pPr>
        <w:ind w:left="108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5FC41A9"/>
    <w:multiLevelType w:val="hybridMultilevel"/>
    <w:tmpl w:val="2BE08186"/>
    <w:lvl w:ilvl="0" w:tplc="127A2B2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CAC511B"/>
    <w:multiLevelType w:val="hybridMultilevel"/>
    <w:tmpl w:val="AD922EB6"/>
    <w:lvl w:ilvl="0" w:tplc="03ECC3EC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DB038AA"/>
    <w:multiLevelType w:val="hybridMultilevel"/>
    <w:tmpl w:val="18F27B94"/>
    <w:lvl w:ilvl="0" w:tplc="D5944DE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F612F58"/>
    <w:multiLevelType w:val="hybridMultilevel"/>
    <w:tmpl w:val="60806B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4023CD6"/>
    <w:multiLevelType w:val="hybridMultilevel"/>
    <w:tmpl w:val="0E0429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6142046"/>
    <w:multiLevelType w:val="hybridMultilevel"/>
    <w:tmpl w:val="935E1A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AD91FF4"/>
    <w:multiLevelType w:val="hybridMultilevel"/>
    <w:tmpl w:val="2F345F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7"/>
  </w:num>
  <w:num w:numId="3">
    <w:abstractNumId w:val="6"/>
  </w:num>
  <w:num w:numId="4">
    <w:abstractNumId w:val="1"/>
  </w:num>
  <w:num w:numId="5">
    <w:abstractNumId w:val="11"/>
  </w:num>
  <w:num w:numId="6">
    <w:abstractNumId w:val="13"/>
  </w:num>
  <w:num w:numId="7">
    <w:abstractNumId w:val="4"/>
  </w:num>
  <w:num w:numId="8">
    <w:abstractNumId w:val="0"/>
  </w:num>
  <w:num w:numId="9">
    <w:abstractNumId w:val="16"/>
  </w:num>
  <w:num w:numId="10">
    <w:abstractNumId w:val="15"/>
  </w:num>
  <w:num w:numId="11">
    <w:abstractNumId w:val="3"/>
  </w:num>
  <w:num w:numId="12">
    <w:abstractNumId w:val="5"/>
  </w:num>
  <w:num w:numId="13">
    <w:abstractNumId w:val="10"/>
  </w:num>
  <w:num w:numId="14">
    <w:abstractNumId w:val="9"/>
  </w:num>
  <w:num w:numId="15">
    <w:abstractNumId w:val="8"/>
  </w:num>
  <w:num w:numId="16">
    <w:abstractNumId w:val="2"/>
  </w:num>
  <w:num w:numId="17">
    <w:abstractNumId w:val="12"/>
  </w:num>
  <w:num w:numId="1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55EA"/>
    <w:rsid w:val="00024D85"/>
    <w:rsid w:val="00187ADC"/>
    <w:rsid w:val="002A67D3"/>
    <w:rsid w:val="004D25C7"/>
    <w:rsid w:val="006A7912"/>
    <w:rsid w:val="008A1B8F"/>
    <w:rsid w:val="009D55EA"/>
    <w:rsid w:val="00A517BD"/>
    <w:rsid w:val="00C338B7"/>
    <w:rsid w:val="00C622F8"/>
    <w:rsid w:val="00CE791C"/>
    <w:rsid w:val="00DD1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CD3FD1F3-2BF0-4C7C-B37F-C2C3A1AFDC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D55EA"/>
    <w:pPr>
      <w:spacing w:after="160" w:line="259" w:lineRule="auto"/>
    </w:pPr>
    <w:rPr>
      <w:rFonts w:asciiTheme="minorHAnsi" w:hAnsiTheme="minorHAnsi" w:cstheme="minorBid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ListParagraph">
    <w:name w:val="List Paragraph"/>
    <w:basedOn w:val="Normal"/>
    <w:uiPriority w:val="34"/>
    <w:qFormat/>
    <w:rsid w:val="009D55EA"/>
    <w:pPr>
      <w:ind w:left="720"/>
      <w:contextualSpacing/>
    </w:pPr>
  </w:style>
  <w:style w:type="table" w:styleId="TableGrid">
    <w:name w:val="Table Grid"/>
    <w:basedOn w:val="TableNormal"/>
    <w:uiPriority w:val="39"/>
    <w:rsid w:val="009D55EA"/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D55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55EA"/>
    <w:rPr>
      <w:rFonts w:asciiTheme="minorHAnsi" w:hAnsiTheme="minorHAnsi" w:cstheme="minorBidi"/>
      <w:sz w:val="22"/>
    </w:rPr>
  </w:style>
  <w:style w:type="paragraph" w:styleId="Footer">
    <w:name w:val="footer"/>
    <w:basedOn w:val="Normal"/>
    <w:link w:val="FooterChar"/>
    <w:unhideWhenUsed/>
    <w:rsid w:val="009D55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9D55EA"/>
    <w:rPr>
      <w:rFonts w:asciiTheme="minorHAnsi" w:hAnsiTheme="minorHAnsi" w:cstheme="minorBidi"/>
      <w:sz w:val="22"/>
    </w:rPr>
  </w:style>
  <w:style w:type="character" w:styleId="Hyperlink">
    <w:name w:val="Hyperlink"/>
    <w:uiPriority w:val="99"/>
    <w:unhideWhenUsed/>
    <w:rsid w:val="009D55E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er" Target="footer1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header" Target="header1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06</Words>
  <Characters>2888</Characters>
  <Application>Microsoft Office Word</Application>
  <DocSecurity>0</DocSecurity>
  <Lines>24</Lines>
  <Paragraphs>6</Paragraphs>
  <ScaleCrop>false</ScaleCrop>
  <Company/>
  <LinksUpToDate>false</LinksUpToDate>
  <CharactersWithSpaces>3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1</cp:revision>
  <dcterms:created xsi:type="dcterms:W3CDTF">2018-12-21T03:24:00Z</dcterms:created>
  <dcterms:modified xsi:type="dcterms:W3CDTF">2018-12-21T03:24:00Z</dcterms:modified>
</cp:coreProperties>
</file>